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1" autoAdjust="0"/>
    <p:restoredTop sz="94660"/>
  </p:normalViewPr>
  <p:slideViewPr>
    <p:cSldViewPr snapToGrid="0">
      <p:cViewPr>
        <p:scale>
          <a:sx n="75" d="100"/>
          <a:sy n="75" d="100"/>
        </p:scale>
        <p:origin x="-138" y="12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242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4311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76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5391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8143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6952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9263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5694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246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0531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3962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885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459397"/>
            <a:ext cx="9144000" cy="7874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erializable objects 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1183212"/>
            <a:ext cx="9144000" cy="575732"/>
          </a:xfrm>
        </p:spPr>
        <p:txBody>
          <a:bodyPr/>
          <a:lstStyle/>
          <a:p>
            <a:r>
              <a:rPr lang="en-GB" dirty="0" smtClean="0"/>
              <a:t>Design and possible &amp; necessary additions &amp; modification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780450" y="1858592"/>
            <a:ext cx="8380484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Benefits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Common way of saving/loading/transmitting objects in </a:t>
            </a:r>
            <a:r>
              <a:rPr lang="en-GB" dirty="0" smtClean="0">
                <a:solidFill>
                  <a:schemeClr val="accent5"/>
                </a:solidFill>
              </a:rPr>
              <a:t>.mat </a:t>
            </a:r>
            <a:r>
              <a:rPr lang="en-GB" dirty="0" smtClean="0"/>
              <a:t>files, Horace proprietary formats and serial pipes (MPI)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Standard way of supporting class versions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Simple modifications to make new object serializable.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Possibility to organize efficient serialization and hide internal state (e.g. caches).</a:t>
            </a:r>
          </a:p>
          <a:p>
            <a:pPr marL="342900" indent="-342900">
              <a:buFont typeface="+mj-lt"/>
              <a:buAutoNum type="arabicPeriod"/>
            </a:pPr>
            <a:endParaRPr lang="en-GB" dirty="0"/>
          </a:p>
          <a:p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780450" y="3872073"/>
            <a:ext cx="735291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Requirements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Empty Constructor.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Public interface (set of properties) allowing to define state of the object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780450" y="5159007"/>
            <a:ext cx="92004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Inconvenience (Problem?):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Interconnected properties to set for object to be valid. E.g.:</a:t>
            </a:r>
            <a:r>
              <a:rPr lang="en-GB" dirty="0" smtClean="0">
                <a:solidFill>
                  <a:schemeClr val="accent5"/>
                </a:solidFill>
              </a:rPr>
              <a:t> </a:t>
            </a:r>
            <a:r>
              <a:rPr lang="en-GB" dirty="0" err="1" smtClean="0">
                <a:solidFill>
                  <a:schemeClr val="accent5"/>
                </a:solidFill>
              </a:rPr>
              <a:t>s,e,npix</a:t>
            </a:r>
            <a:r>
              <a:rPr lang="en-GB" dirty="0" smtClean="0">
                <a:solidFill>
                  <a:schemeClr val="accent5"/>
                </a:solidFill>
              </a:rPr>
              <a:t> </a:t>
            </a:r>
            <a:r>
              <a:rPr lang="en-GB" dirty="0" smtClean="0"/>
              <a:t>have to be the same size</a:t>
            </a:r>
          </a:p>
        </p:txBody>
      </p:sp>
    </p:spTree>
    <p:extLst>
      <p:ext uri="{BB962C8B-B14F-4D97-AF65-F5344CB8AC3E}">
        <p14:creationId xmlns:p14="http://schemas.microsoft.com/office/powerpoint/2010/main" val="1319351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267" y="343868"/>
            <a:ext cx="10515600" cy="1074208"/>
          </a:xfrm>
        </p:spPr>
        <p:txBody>
          <a:bodyPr/>
          <a:lstStyle/>
          <a:p>
            <a:r>
              <a:rPr lang="en-GB" dirty="0" smtClean="0"/>
              <a:t>Define interdependent properties. Solutions: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585274" y="1376502"/>
            <a:ext cx="740681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Special serializable interface different from normal public interface: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Good</a:t>
            </a:r>
            <a:r>
              <a:rPr lang="en-GB" dirty="0" smtClean="0"/>
              <a:t>:</a:t>
            </a:r>
          </a:p>
          <a:p>
            <a:r>
              <a:rPr lang="en-GB" dirty="0" smtClean="0"/>
              <a:t>May be more efficient from point of view of serialization&amp; IO operations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Bad</a:t>
            </a:r>
            <a:r>
              <a:rPr lang="en-GB" dirty="0" smtClean="0"/>
              <a:t>:</a:t>
            </a:r>
          </a:p>
          <a:p>
            <a:r>
              <a:rPr lang="en-GB" dirty="0" smtClean="0"/>
              <a:t>Interface </a:t>
            </a:r>
            <a:r>
              <a:rPr lang="en-GB" dirty="0" err="1" smtClean="0"/>
              <a:t>overcomplication</a:t>
            </a:r>
            <a:r>
              <a:rPr lang="en-GB" dirty="0" smtClean="0"/>
              <a:t>. Non-trivial operations may be necessary for set-u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89515" y="1439334"/>
            <a:ext cx="2648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.g.: </a:t>
            </a:r>
            <a:r>
              <a:rPr lang="en-GB" i="1" dirty="0" err="1" smtClean="0">
                <a:solidFill>
                  <a:srgbClr val="00B050"/>
                </a:solidFill>
              </a:rPr>
              <a:t>dnd</a:t>
            </a:r>
            <a:r>
              <a:rPr lang="en-GB" dirty="0" smtClean="0"/>
              <a:t> </a:t>
            </a:r>
            <a:r>
              <a:rPr lang="en-GB" dirty="0" err="1" smtClean="0">
                <a:solidFill>
                  <a:srgbClr val="0070C0"/>
                </a:solidFill>
              </a:rPr>
              <a:t>se_npix</a:t>
            </a:r>
            <a:r>
              <a:rPr lang="en-GB" dirty="0" smtClean="0"/>
              <a:t> property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8585200" y="2367028"/>
            <a:ext cx="30793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.g.: </a:t>
            </a:r>
            <a:r>
              <a:rPr lang="en-GB" i="1" dirty="0" err="1" smtClean="0">
                <a:solidFill>
                  <a:srgbClr val="00B050"/>
                </a:solidFill>
              </a:rPr>
              <a:t>orho_proj</a:t>
            </a:r>
            <a:r>
              <a:rPr lang="en-GB" dirty="0" smtClean="0"/>
              <a:t> </a:t>
            </a:r>
            <a:r>
              <a:rPr lang="en-GB" dirty="0" err="1" smtClean="0">
                <a:solidFill>
                  <a:srgbClr val="0070C0"/>
                </a:solidFill>
              </a:rPr>
              <a:t>uvwp</a:t>
            </a:r>
            <a:r>
              <a:rPr lang="en-GB" dirty="0" smtClean="0"/>
              <a:t> property: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340732"/>
              </p:ext>
            </p:extLst>
          </p:nvPr>
        </p:nvGraphicFramePr>
        <p:xfrm>
          <a:off x="8919633" y="2867412"/>
          <a:ext cx="2188633" cy="143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396800" imgH="914400" progId="Equation.DSMT4">
                  <p:embed/>
                </p:oleObj>
              </mc:Choice>
              <mc:Fallback>
                <p:oleObj name="Equation" r:id="rId3" imgW="139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9633" y="2867412"/>
                        <a:ext cx="2188633" cy="1432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2807" y="3715604"/>
            <a:ext cx="787080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Separate interdependent properties validator &amp; </a:t>
            </a:r>
            <a:r>
              <a:rPr lang="en-GB" sz="2800" dirty="0" err="1" smtClean="0">
                <a:solidFill>
                  <a:srgbClr val="0070C0"/>
                </a:solidFill>
              </a:rPr>
              <a:t>isvalid</a:t>
            </a:r>
            <a:r>
              <a:rPr lang="en-GB" sz="2800" dirty="0" smtClean="0"/>
              <a:t> property: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Bad</a:t>
            </a:r>
            <a:r>
              <a:rPr lang="en-GB" dirty="0" smtClean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May be less efficient (Mitigated by introducing  hidden public efficient interface).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Object may become invalid if not all public properties are set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Good</a:t>
            </a:r>
            <a:r>
              <a:rPr lang="en-GB" dirty="0" smtClean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Natural way of working &amp; exploring the object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Additional benefits (see later)</a:t>
            </a:r>
            <a:endParaRPr lang="en-GB" dirty="0" smtClean="0"/>
          </a:p>
          <a:p>
            <a:endParaRPr lang="en-GB" dirty="0" smtClean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694267" y="1329201"/>
            <a:ext cx="6485466" cy="468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71414" y="3758225"/>
            <a:ext cx="6670290" cy="503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6276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rializable validity: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552" y="1512888"/>
            <a:ext cx="4067796" cy="250704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2223398" y="2906098"/>
            <a:ext cx="839842" cy="556260"/>
          </a:xfrm>
          <a:custGeom>
            <a:avLst/>
            <a:gdLst>
              <a:gd name="connsiteX0" fmla="*/ 0 w 1351722"/>
              <a:gd name="connsiteY0" fmla="*/ 0 h 897937"/>
              <a:gd name="connsiteX1" fmla="*/ 1351722 w 1351722"/>
              <a:gd name="connsiteY1" fmla="*/ 0 h 897937"/>
              <a:gd name="connsiteX2" fmla="*/ 1351722 w 1351722"/>
              <a:gd name="connsiteY2" fmla="*/ 897937 h 897937"/>
              <a:gd name="connsiteX3" fmla="*/ 0 w 1351722"/>
              <a:gd name="connsiteY3" fmla="*/ 897937 h 897937"/>
              <a:gd name="connsiteX4" fmla="*/ 0 w 1351722"/>
              <a:gd name="connsiteY4" fmla="*/ 0 h 897937"/>
              <a:gd name="connsiteX0" fmla="*/ 0 w 3472069"/>
              <a:gd name="connsiteY0" fmla="*/ 993913 h 993913"/>
              <a:gd name="connsiteX1" fmla="*/ 3472069 w 3472069"/>
              <a:gd name="connsiteY1" fmla="*/ 0 h 993913"/>
              <a:gd name="connsiteX2" fmla="*/ 3472069 w 3472069"/>
              <a:gd name="connsiteY2" fmla="*/ 897937 h 993913"/>
              <a:gd name="connsiteX3" fmla="*/ 2120347 w 3472069"/>
              <a:gd name="connsiteY3" fmla="*/ 897937 h 993913"/>
              <a:gd name="connsiteX4" fmla="*/ 0 w 3472069"/>
              <a:gd name="connsiteY4" fmla="*/ 993913 h 993913"/>
              <a:gd name="connsiteX0" fmla="*/ 0 w 3472069"/>
              <a:gd name="connsiteY0" fmla="*/ 1049871 h 1049871"/>
              <a:gd name="connsiteX1" fmla="*/ 3472069 w 3472069"/>
              <a:gd name="connsiteY1" fmla="*/ 55958 h 1049871"/>
              <a:gd name="connsiteX2" fmla="*/ 3472069 w 3472069"/>
              <a:gd name="connsiteY2" fmla="*/ 953895 h 1049871"/>
              <a:gd name="connsiteX3" fmla="*/ 2120347 w 3472069"/>
              <a:gd name="connsiteY3" fmla="*/ 953895 h 1049871"/>
              <a:gd name="connsiteX4" fmla="*/ 0 w 3472069"/>
              <a:gd name="connsiteY4" fmla="*/ 1049871 h 1049871"/>
              <a:gd name="connsiteX0" fmla="*/ 0 w 3472069"/>
              <a:gd name="connsiteY0" fmla="*/ 1449641 h 1449641"/>
              <a:gd name="connsiteX1" fmla="*/ 3472069 w 3472069"/>
              <a:gd name="connsiteY1" fmla="*/ 455728 h 1449641"/>
              <a:gd name="connsiteX2" fmla="*/ 3472069 w 3472069"/>
              <a:gd name="connsiteY2" fmla="*/ 1353665 h 1449641"/>
              <a:gd name="connsiteX3" fmla="*/ 2120347 w 3472069"/>
              <a:gd name="connsiteY3" fmla="*/ 1353665 h 1449641"/>
              <a:gd name="connsiteX4" fmla="*/ 0 w 3472069"/>
              <a:gd name="connsiteY4" fmla="*/ 1449641 h 1449641"/>
              <a:gd name="connsiteX0" fmla="*/ 0 w 3154017"/>
              <a:gd name="connsiteY0" fmla="*/ 974089 h 1858774"/>
              <a:gd name="connsiteX1" fmla="*/ 3154017 w 3154017"/>
              <a:gd name="connsiteY1" fmla="*/ 960837 h 1858774"/>
              <a:gd name="connsiteX2" fmla="*/ 3154017 w 3154017"/>
              <a:gd name="connsiteY2" fmla="*/ 1858774 h 1858774"/>
              <a:gd name="connsiteX3" fmla="*/ 1802295 w 3154017"/>
              <a:gd name="connsiteY3" fmla="*/ 1858774 h 1858774"/>
              <a:gd name="connsiteX4" fmla="*/ 0 w 3154017"/>
              <a:gd name="connsiteY4" fmla="*/ 974089 h 1858774"/>
              <a:gd name="connsiteX0" fmla="*/ 0 w 3154017"/>
              <a:gd name="connsiteY0" fmla="*/ 974089 h 1858774"/>
              <a:gd name="connsiteX1" fmla="*/ 3154017 w 3154017"/>
              <a:gd name="connsiteY1" fmla="*/ 960837 h 1858774"/>
              <a:gd name="connsiteX2" fmla="*/ 3154017 w 3154017"/>
              <a:gd name="connsiteY2" fmla="*/ 1858774 h 1858774"/>
              <a:gd name="connsiteX3" fmla="*/ 1802295 w 3154017"/>
              <a:gd name="connsiteY3" fmla="*/ 1858774 h 1858774"/>
              <a:gd name="connsiteX4" fmla="*/ 609601 w 3154017"/>
              <a:gd name="connsiteY4" fmla="*/ 1252385 h 1858774"/>
              <a:gd name="connsiteX5" fmla="*/ 0 w 3154017"/>
              <a:gd name="connsiteY5" fmla="*/ 974089 h 1858774"/>
              <a:gd name="connsiteX0" fmla="*/ 128832 w 3282849"/>
              <a:gd name="connsiteY0" fmla="*/ 974089 h 1858774"/>
              <a:gd name="connsiteX1" fmla="*/ 3282849 w 3282849"/>
              <a:gd name="connsiteY1" fmla="*/ 960837 h 1858774"/>
              <a:gd name="connsiteX2" fmla="*/ 3282849 w 3282849"/>
              <a:gd name="connsiteY2" fmla="*/ 1858774 h 1858774"/>
              <a:gd name="connsiteX3" fmla="*/ 1931127 w 3282849"/>
              <a:gd name="connsiteY3" fmla="*/ 1858774 h 1858774"/>
              <a:gd name="connsiteX4" fmla="*/ 738433 w 3282849"/>
              <a:gd name="connsiteY4" fmla="*/ 1252385 h 1858774"/>
              <a:gd name="connsiteX5" fmla="*/ 128832 w 3282849"/>
              <a:gd name="connsiteY5" fmla="*/ 974089 h 1858774"/>
              <a:gd name="connsiteX0" fmla="*/ 128832 w 3282849"/>
              <a:gd name="connsiteY0" fmla="*/ 86685 h 971370"/>
              <a:gd name="connsiteX1" fmla="*/ 3282849 w 3282849"/>
              <a:gd name="connsiteY1" fmla="*/ 73433 h 971370"/>
              <a:gd name="connsiteX2" fmla="*/ 3282849 w 3282849"/>
              <a:gd name="connsiteY2" fmla="*/ 971370 h 971370"/>
              <a:gd name="connsiteX3" fmla="*/ 1931127 w 3282849"/>
              <a:gd name="connsiteY3" fmla="*/ 971370 h 971370"/>
              <a:gd name="connsiteX4" fmla="*/ 738433 w 3282849"/>
              <a:gd name="connsiteY4" fmla="*/ 364981 h 971370"/>
              <a:gd name="connsiteX5" fmla="*/ 128832 w 3282849"/>
              <a:gd name="connsiteY5" fmla="*/ 86685 h 971370"/>
              <a:gd name="connsiteX0" fmla="*/ 128832 w 3282849"/>
              <a:gd name="connsiteY0" fmla="*/ 86685 h 971370"/>
              <a:gd name="connsiteX1" fmla="*/ 3282849 w 3282849"/>
              <a:gd name="connsiteY1" fmla="*/ 73433 h 971370"/>
              <a:gd name="connsiteX2" fmla="*/ 3282849 w 3282849"/>
              <a:gd name="connsiteY2" fmla="*/ 971370 h 971370"/>
              <a:gd name="connsiteX3" fmla="*/ 1931127 w 3282849"/>
              <a:gd name="connsiteY3" fmla="*/ 971370 h 971370"/>
              <a:gd name="connsiteX4" fmla="*/ 738433 w 3282849"/>
              <a:gd name="connsiteY4" fmla="*/ 364981 h 971370"/>
              <a:gd name="connsiteX5" fmla="*/ 128832 w 3282849"/>
              <a:gd name="connsiteY5" fmla="*/ 86685 h 971370"/>
              <a:gd name="connsiteX0" fmla="*/ 128832 w 3282849"/>
              <a:gd name="connsiteY0" fmla="*/ 314896 h 1199581"/>
              <a:gd name="connsiteX1" fmla="*/ 3282849 w 3282849"/>
              <a:gd name="connsiteY1" fmla="*/ 301644 h 1199581"/>
              <a:gd name="connsiteX2" fmla="*/ 3282849 w 3282849"/>
              <a:gd name="connsiteY2" fmla="*/ 1199581 h 1199581"/>
              <a:gd name="connsiteX3" fmla="*/ 1931127 w 3282849"/>
              <a:gd name="connsiteY3" fmla="*/ 1199581 h 1199581"/>
              <a:gd name="connsiteX4" fmla="*/ 738433 w 3282849"/>
              <a:gd name="connsiteY4" fmla="*/ 593192 h 1199581"/>
              <a:gd name="connsiteX5" fmla="*/ 128832 w 3282849"/>
              <a:gd name="connsiteY5" fmla="*/ 314896 h 1199581"/>
              <a:gd name="connsiteX0" fmla="*/ 44901 w 3198918"/>
              <a:gd name="connsiteY0" fmla="*/ 314896 h 1199581"/>
              <a:gd name="connsiteX1" fmla="*/ 3198918 w 3198918"/>
              <a:gd name="connsiteY1" fmla="*/ 301644 h 1199581"/>
              <a:gd name="connsiteX2" fmla="*/ 3198918 w 3198918"/>
              <a:gd name="connsiteY2" fmla="*/ 1199581 h 1199581"/>
              <a:gd name="connsiteX3" fmla="*/ 1847196 w 3198918"/>
              <a:gd name="connsiteY3" fmla="*/ 1199581 h 1199581"/>
              <a:gd name="connsiteX4" fmla="*/ 654502 w 3198918"/>
              <a:gd name="connsiteY4" fmla="*/ 593192 h 1199581"/>
              <a:gd name="connsiteX5" fmla="*/ 44901 w 3198918"/>
              <a:gd name="connsiteY5" fmla="*/ 314896 h 1199581"/>
              <a:gd name="connsiteX0" fmla="*/ 44901 w 3198918"/>
              <a:gd name="connsiteY0" fmla="*/ 314896 h 1199581"/>
              <a:gd name="connsiteX1" fmla="*/ 3198918 w 3198918"/>
              <a:gd name="connsiteY1" fmla="*/ 301644 h 1199581"/>
              <a:gd name="connsiteX2" fmla="*/ 3198918 w 3198918"/>
              <a:gd name="connsiteY2" fmla="*/ 1199581 h 1199581"/>
              <a:gd name="connsiteX3" fmla="*/ 1847196 w 3198918"/>
              <a:gd name="connsiteY3" fmla="*/ 1199581 h 1199581"/>
              <a:gd name="connsiteX4" fmla="*/ 654502 w 3198918"/>
              <a:gd name="connsiteY4" fmla="*/ 593192 h 1199581"/>
              <a:gd name="connsiteX5" fmla="*/ 44901 w 3198918"/>
              <a:gd name="connsiteY5" fmla="*/ 314896 h 1199581"/>
              <a:gd name="connsiteX0" fmla="*/ 49365 w 3203382"/>
              <a:gd name="connsiteY0" fmla="*/ 314896 h 1199581"/>
              <a:gd name="connsiteX1" fmla="*/ 3203382 w 3203382"/>
              <a:gd name="connsiteY1" fmla="*/ 301644 h 1199581"/>
              <a:gd name="connsiteX2" fmla="*/ 3203382 w 3203382"/>
              <a:gd name="connsiteY2" fmla="*/ 1199581 h 1199581"/>
              <a:gd name="connsiteX3" fmla="*/ 1851660 w 3203382"/>
              <a:gd name="connsiteY3" fmla="*/ 1199581 h 1199581"/>
              <a:gd name="connsiteX4" fmla="*/ 658966 w 3203382"/>
              <a:gd name="connsiteY4" fmla="*/ 593192 h 1199581"/>
              <a:gd name="connsiteX5" fmla="*/ 49365 w 3203382"/>
              <a:gd name="connsiteY5" fmla="*/ 314896 h 1199581"/>
              <a:gd name="connsiteX0" fmla="*/ 49365 w 3203382"/>
              <a:gd name="connsiteY0" fmla="*/ 314896 h 1199581"/>
              <a:gd name="connsiteX1" fmla="*/ 3203382 w 3203382"/>
              <a:gd name="connsiteY1" fmla="*/ 301644 h 1199581"/>
              <a:gd name="connsiteX2" fmla="*/ 3203382 w 3203382"/>
              <a:gd name="connsiteY2" fmla="*/ 1199581 h 1199581"/>
              <a:gd name="connsiteX3" fmla="*/ 1851660 w 3203382"/>
              <a:gd name="connsiteY3" fmla="*/ 1199581 h 1199581"/>
              <a:gd name="connsiteX4" fmla="*/ 658966 w 3203382"/>
              <a:gd name="connsiteY4" fmla="*/ 593192 h 1199581"/>
              <a:gd name="connsiteX5" fmla="*/ 49365 w 3203382"/>
              <a:gd name="connsiteY5" fmla="*/ 314896 h 1199581"/>
              <a:gd name="connsiteX0" fmla="*/ 2490 w 3156507"/>
              <a:gd name="connsiteY0" fmla="*/ 314896 h 1199581"/>
              <a:gd name="connsiteX1" fmla="*/ 3156507 w 3156507"/>
              <a:gd name="connsiteY1" fmla="*/ 301644 h 1199581"/>
              <a:gd name="connsiteX2" fmla="*/ 3156507 w 3156507"/>
              <a:gd name="connsiteY2" fmla="*/ 1199581 h 1199581"/>
              <a:gd name="connsiteX3" fmla="*/ 1804785 w 3156507"/>
              <a:gd name="connsiteY3" fmla="*/ 1199581 h 1199581"/>
              <a:gd name="connsiteX4" fmla="*/ 612091 w 3156507"/>
              <a:gd name="connsiteY4" fmla="*/ 593192 h 1199581"/>
              <a:gd name="connsiteX5" fmla="*/ 93930 w 3156507"/>
              <a:gd name="connsiteY5" fmla="*/ 406336 h 1199581"/>
              <a:gd name="connsiteX0" fmla="*/ 657577 w 3811594"/>
              <a:gd name="connsiteY0" fmla="*/ 314896 h 1579218"/>
              <a:gd name="connsiteX1" fmla="*/ 3811594 w 3811594"/>
              <a:gd name="connsiteY1" fmla="*/ 301644 h 1579218"/>
              <a:gd name="connsiteX2" fmla="*/ 3811594 w 3811594"/>
              <a:gd name="connsiteY2" fmla="*/ 1199581 h 1579218"/>
              <a:gd name="connsiteX3" fmla="*/ 2459872 w 3811594"/>
              <a:gd name="connsiteY3" fmla="*/ 1199581 h 1579218"/>
              <a:gd name="connsiteX4" fmla="*/ 1267178 w 3811594"/>
              <a:gd name="connsiteY4" fmla="*/ 593192 h 1579218"/>
              <a:gd name="connsiteX5" fmla="*/ 46652 w 3811594"/>
              <a:gd name="connsiteY5" fmla="*/ 1426753 h 1579218"/>
              <a:gd name="connsiteX0" fmla="*/ 657577 w 3811594"/>
              <a:gd name="connsiteY0" fmla="*/ 203491 h 1984648"/>
              <a:gd name="connsiteX1" fmla="*/ 3811594 w 3811594"/>
              <a:gd name="connsiteY1" fmla="*/ 707074 h 1984648"/>
              <a:gd name="connsiteX2" fmla="*/ 3811594 w 3811594"/>
              <a:gd name="connsiteY2" fmla="*/ 1605011 h 1984648"/>
              <a:gd name="connsiteX3" fmla="*/ 2459872 w 3811594"/>
              <a:gd name="connsiteY3" fmla="*/ 1605011 h 1984648"/>
              <a:gd name="connsiteX4" fmla="*/ 1267178 w 3811594"/>
              <a:gd name="connsiteY4" fmla="*/ 998622 h 1984648"/>
              <a:gd name="connsiteX5" fmla="*/ 46652 w 3811594"/>
              <a:gd name="connsiteY5" fmla="*/ 1832183 h 1984648"/>
              <a:gd name="connsiteX0" fmla="*/ 657577 w 3811594"/>
              <a:gd name="connsiteY0" fmla="*/ 0 h 1781157"/>
              <a:gd name="connsiteX1" fmla="*/ 3811594 w 3811594"/>
              <a:gd name="connsiteY1" fmla="*/ 503583 h 1781157"/>
              <a:gd name="connsiteX2" fmla="*/ 3811594 w 3811594"/>
              <a:gd name="connsiteY2" fmla="*/ 1401520 h 1781157"/>
              <a:gd name="connsiteX3" fmla="*/ 2459872 w 3811594"/>
              <a:gd name="connsiteY3" fmla="*/ 1401520 h 1781157"/>
              <a:gd name="connsiteX4" fmla="*/ 1267178 w 3811594"/>
              <a:gd name="connsiteY4" fmla="*/ 795131 h 1781157"/>
              <a:gd name="connsiteX5" fmla="*/ 46652 w 3811594"/>
              <a:gd name="connsiteY5" fmla="*/ 1628692 h 1781157"/>
              <a:gd name="connsiteX0" fmla="*/ 657577 w 3811594"/>
              <a:gd name="connsiteY0" fmla="*/ 0 h 1781157"/>
              <a:gd name="connsiteX1" fmla="*/ 3811594 w 3811594"/>
              <a:gd name="connsiteY1" fmla="*/ 503583 h 1781157"/>
              <a:gd name="connsiteX2" fmla="*/ 3811594 w 3811594"/>
              <a:gd name="connsiteY2" fmla="*/ 1401520 h 1781157"/>
              <a:gd name="connsiteX3" fmla="*/ 2459872 w 3811594"/>
              <a:gd name="connsiteY3" fmla="*/ 1401520 h 1781157"/>
              <a:gd name="connsiteX4" fmla="*/ 1267178 w 3811594"/>
              <a:gd name="connsiteY4" fmla="*/ 795131 h 1781157"/>
              <a:gd name="connsiteX5" fmla="*/ 46652 w 3811594"/>
              <a:gd name="connsiteY5" fmla="*/ 1628692 h 1781157"/>
              <a:gd name="connsiteX0" fmla="*/ 610925 w 3764942"/>
              <a:gd name="connsiteY0" fmla="*/ 0 h 1628692"/>
              <a:gd name="connsiteX1" fmla="*/ 3764942 w 3764942"/>
              <a:gd name="connsiteY1" fmla="*/ 503583 h 1628692"/>
              <a:gd name="connsiteX2" fmla="*/ 3764942 w 3764942"/>
              <a:gd name="connsiteY2" fmla="*/ 1401520 h 1628692"/>
              <a:gd name="connsiteX3" fmla="*/ 2413220 w 3764942"/>
              <a:gd name="connsiteY3" fmla="*/ 1401520 h 1628692"/>
              <a:gd name="connsiteX4" fmla="*/ 0 w 3764942"/>
              <a:gd name="connsiteY4" fmla="*/ 1628692 h 1628692"/>
              <a:gd name="connsiteX0" fmla="*/ 610925 w 3764942"/>
              <a:gd name="connsiteY0" fmla="*/ 0 h 1628692"/>
              <a:gd name="connsiteX1" fmla="*/ 3764942 w 3764942"/>
              <a:gd name="connsiteY1" fmla="*/ 503583 h 1628692"/>
              <a:gd name="connsiteX2" fmla="*/ 3764942 w 3764942"/>
              <a:gd name="connsiteY2" fmla="*/ 1401520 h 1628692"/>
              <a:gd name="connsiteX3" fmla="*/ 0 w 3764942"/>
              <a:gd name="connsiteY3" fmla="*/ 1628692 h 1628692"/>
              <a:gd name="connsiteX0" fmla="*/ 610925 w 3764942"/>
              <a:gd name="connsiteY0" fmla="*/ 0 h 1628692"/>
              <a:gd name="connsiteX1" fmla="*/ 3764942 w 3764942"/>
              <a:gd name="connsiteY1" fmla="*/ 503583 h 1628692"/>
              <a:gd name="connsiteX2" fmla="*/ 3764942 w 3764942"/>
              <a:gd name="connsiteY2" fmla="*/ 1401520 h 1628692"/>
              <a:gd name="connsiteX3" fmla="*/ 0 w 3764942"/>
              <a:gd name="connsiteY3" fmla="*/ 1628692 h 1628692"/>
              <a:gd name="connsiteX0" fmla="*/ 610925 w 3764942"/>
              <a:gd name="connsiteY0" fmla="*/ 0 h 1628692"/>
              <a:gd name="connsiteX1" fmla="*/ 3764942 w 3764942"/>
              <a:gd name="connsiteY1" fmla="*/ 503583 h 1628692"/>
              <a:gd name="connsiteX2" fmla="*/ 3764942 w 3764942"/>
              <a:gd name="connsiteY2" fmla="*/ 1401520 h 1628692"/>
              <a:gd name="connsiteX3" fmla="*/ 0 w 3764942"/>
              <a:gd name="connsiteY3" fmla="*/ 1628692 h 1628692"/>
              <a:gd name="connsiteX0" fmla="*/ 571169 w 3764942"/>
              <a:gd name="connsiteY0" fmla="*/ 233452 h 1305552"/>
              <a:gd name="connsiteX1" fmla="*/ 3764942 w 3764942"/>
              <a:gd name="connsiteY1" fmla="*/ 180443 h 1305552"/>
              <a:gd name="connsiteX2" fmla="*/ 3764942 w 3764942"/>
              <a:gd name="connsiteY2" fmla="*/ 1078380 h 1305552"/>
              <a:gd name="connsiteX3" fmla="*/ 0 w 3764942"/>
              <a:gd name="connsiteY3" fmla="*/ 1305552 h 1305552"/>
              <a:gd name="connsiteX0" fmla="*/ 571169 w 3764942"/>
              <a:gd name="connsiteY0" fmla="*/ 274699 h 1346799"/>
              <a:gd name="connsiteX1" fmla="*/ 3764942 w 3764942"/>
              <a:gd name="connsiteY1" fmla="*/ 221690 h 1346799"/>
              <a:gd name="connsiteX2" fmla="*/ 3764942 w 3764942"/>
              <a:gd name="connsiteY2" fmla="*/ 1119627 h 1346799"/>
              <a:gd name="connsiteX3" fmla="*/ 0 w 3764942"/>
              <a:gd name="connsiteY3" fmla="*/ 1346799 h 1346799"/>
              <a:gd name="connsiteX0" fmla="*/ 571169 w 3764942"/>
              <a:gd name="connsiteY0" fmla="*/ 53009 h 1125109"/>
              <a:gd name="connsiteX1" fmla="*/ 3764942 w 3764942"/>
              <a:gd name="connsiteY1" fmla="*/ 0 h 1125109"/>
              <a:gd name="connsiteX2" fmla="*/ 3764942 w 3764942"/>
              <a:gd name="connsiteY2" fmla="*/ 897937 h 1125109"/>
              <a:gd name="connsiteX3" fmla="*/ 0 w 3764942"/>
              <a:gd name="connsiteY3" fmla="*/ 1125109 h 1125109"/>
              <a:gd name="connsiteX0" fmla="*/ 2612004 w 3764942"/>
              <a:gd name="connsiteY0" fmla="*/ 13253 h 1125109"/>
              <a:gd name="connsiteX1" fmla="*/ 3764942 w 3764942"/>
              <a:gd name="connsiteY1" fmla="*/ 0 h 1125109"/>
              <a:gd name="connsiteX2" fmla="*/ 3764942 w 3764942"/>
              <a:gd name="connsiteY2" fmla="*/ 897937 h 1125109"/>
              <a:gd name="connsiteX3" fmla="*/ 0 w 3764942"/>
              <a:gd name="connsiteY3" fmla="*/ 1125109 h 1125109"/>
              <a:gd name="connsiteX0" fmla="*/ 2612004 w 3764942"/>
              <a:gd name="connsiteY0" fmla="*/ 13253 h 1125109"/>
              <a:gd name="connsiteX1" fmla="*/ 3764942 w 3764942"/>
              <a:gd name="connsiteY1" fmla="*/ 0 h 1125109"/>
              <a:gd name="connsiteX2" fmla="*/ 3764942 w 3764942"/>
              <a:gd name="connsiteY2" fmla="*/ 897937 h 1125109"/>
              <a:gd name="connsiteX3" fmla="*/ 0 w 3764942"/>
              <a:gd name="connsiteY3" fmla="*/ 1125109 h 1125109"/>
              <a:gd name="connsiteX0" fmla="*/ 2585499 w 3764942"/>
              <a:gd name="connsiteY0" fmla="*/ 13253 h 1125109"/>
              <a:gd name="connsiteX1" fmla="*/ 3764942 w 3764942"/>
              <a:gd name="connsiteY1" fmla="*/ 0 h 1125109"/>
              <a:gd name="connsiteX2" fmla="*/ 3764942 w 3764942"/>
              <a:gd name="connsiteY2" fmla="*/ 897937 h 1125109"/>
              <a:gd name="connsiteX3" fmla="*/ 0 w 3764942"/>
              <a:gd name="connsiteY3" fmla="*/ 1125109 h 1125109"/>
              <a:gd name="connsiteX0" fmla="*/ 272170 w 1451613"/>
              <a:gd name="connsiteY0" fmla="*/ 13253 h 926560"/>
              <a:gd name="connsiteX1" fmla="*/ 1451613 w 1451613"/>
              <a:gd name="connsiteY1" fmla="*/ 0 h 926560"/>
              <a:gd name="connsiteX2" fmla="*/ 1451613 w 1451613"/>
              <a:gd name="connsiteY2" fmla="*/ 897937 h 926560"/>
              <a:gd name="connsiteX3" fmla="*/ 192260 w 1451613"/>
              <a:gd name="connsiteY3" fmla="*/ 926560 h 926560"/>
              <a:gd name="connsiteX0" fmla="*/ 0 w 3753636"/>
              <a:gd name="connsiteY0" fmla="*/ 517411 h 926560"/>
              <a:gd name="connsiteX1" fmla="*/ 3753636 w 3753636"/>
              <a:gd name="connsiteY1" fmla="*/ 0 h 926560"/>
              <a:gd name="connsiteX2" fmla="*/ 3753636 w 3753636"/>
              <a:gd name="connsiteY2" fmla="*/ 897937 h 926560"/>
              <a:gd name="connsiteX3" fmla="*/ 2494283 w 3753636"/>
              <a:gd name="connsiteY3" fmla="*/ 926560 h 926560"/>
              <a:gd name="connsiteX0" fmla="*/ 0 w 3753636"/>
              <a:gd name="connsiteY0" fmla="*/ 517411 h 926560"/>
              <a:gd name="connsiteX1" fmla="*/ 3753636 w 3753636"/>
              <a:gd name="connsiteY1" fmla="*/ 0 h 926560"/>
              <a:gd name="connsiteX2" fmla="*/ 3753636 w 3753636"/>
              <a:gd name="connsiteY2" fmla="*/ 897937 h 926560"/>
              <a:gd name="connsiteX3" fmla="*/ 2494283 w 3753636"/>
              <a:gd name="connsiteY3" fmla="*/ 926560 h 926560"/>
              <a:gd name="connsiteX0" fmla="*/ 412982 w 1669843"/>
              <a:gd name="connsiteY0" fmla="*/ 190388 h 926560"/>
              <a:gd name="connsiteX1" fmla="*/ 1669843 w 1669843"/>
              <a:gd name="connsiteY1" fmla="*/ 0 h 926560"/>
              <a:gd name="connsiteX2" fmla="*/ 1669843 w 1669843"/>
              <a:gd name="connsiteY2" fmla="*/ 897937 h 926560"/>
              <a:gd name="connsiteX3" fmla="*/ 410490 w 1669843"/>
              <a:gd name="connsiteY3" fmla="*/ 926560 h 926560"/>
              <a:gd name="connsiteX0" fmla="*/ 2492 w 1259353"/>
              <a:gd name="connsiteY0" fmla="*/ 190449 h 926621"/>
              <a:gd name="connsiteX1" fmla="*/ 1259353 w 1259353"/>
              <a:gd name="connsiteY1" fmla="*/ 61 h 926621"/>
              <a:gd name="connsiteX2" fmla="*/ 1259353 w 1259353"/>
              <a:gd name="connsiteY2" fmla="*/ 897998 h 926621"/>
              <a:gd name="connsiteX3" fmla="*/ 0 w 1259353"/>
              <a:gd name="connsiteY3" fmla="*/ 926621 h 926621"/>
              <a:gd name="connsiteX0" fmla="*/ 2492 w 1259353"/>
              <a:gd name="connsiteY0" fmla="*/ 190532 h 926704"/>
              <a:gd name="connsiteX1" fmla="*/ 1259353 w 1259353"/>
              <a:gd name="connsiteY1" fmla="*/ 144 h 926704"/>
              <a:gd name="connsiteX2" fmla="*/ 1259353 w 1259353"/>
              <a:gd name="connsiteY2" fmla="*/ 898081 h 926704"/>
              <a:gd name="connsiteX3" fmla="*/ 0 w 1259353"/>
              <a:gd name="connsiteY3" fmla="*/ 926704 h 926704"/>
              <a:gd name="connsiteX0" fmla="*/ 196039 w 1259353"/>
              <a:gd name="connsiteY0" fmla="*/ 110193 h 928120"/>
              <a:gd name="connsiteX1" fmla="*/ 1259353 w 1259353"/>
              <a:gd name="connsiteY1" fmla="*/ 1560 h 928120"/>
              <a:gd name="connsiteX2" fmla="*/ 1259353 w 1259353"/>
              <a:gd name="connsiteY2" fmla="*/ 899497 h 928120"/>
              <a:gd name="connsiteX3" fmla="*/ 0 w 1259353"/>
              <a:gd name="connsiteY3" fmla="*/ 928120 h 928120"/>
              <a:gd name="connsiteX0" fmla="*/ 196039 w 1259353"/>
              <a:gd name="connsiteY0" fmla="*/ 109385 h 927312"/>
              <a:gd name="connsiteX1" fmla="*/ 1259353 w 1259353"/>
              <a:gd name="connsiteY1" fmla="*/ 752 h 927312"/>
              <a:gd name="connsiteX2" fmla="*/ 1259353 w 1259353"/>
              <a:gd name="connsiteY2" fmla="*/ 898689 h 927312"/>
              <a:gd name="connsiteX3" fmla="*/ 0 w 1259353"/>
              <a:gd name="connsiteY3" fmla="*/ 927312 h 927312"/>
              <a:gd name="connsiteX0" fmla="*/ 176684 w 1259353"/>
              <a:gd name="connsiteY0" fmla="*/ 75723 h 934528"/>
              <a:gd name="connsiteX1" fmla="*/ 1259353 w 1259353"/>
              <a:gd name="connsiteY1" fmla="*/ 7968 h 934528"/>
              <a:gd name="connsiteX2" fmla="*/ 1259353 w 1259353"/>
              <a:gd name="connsiteY2" fmla="*/ 905905 h 934528"/>
              <a:gd name="connsiteX3" fmla="*/ 0 w 1259353"/>
              <a:gd name="connsiteY3" fmla="*/ 934528 h 934528"/>
              <a:gd name="connsiteX0" fmla="*/ 176684 w 1259353"/>
              <a:gd name="connsiteY0" fmla="*/ 67978 h 926783"/>
              <a:gd name="connsiteX1" fmla="*/ 1259353 w 1259353"/>
              <a:gd name="connsiteY1" fmla="*/ 223 h 926783"/>
              <a:gd name="connsiteX2" fmla="*/ 1259353 w 1259353"/>
              <a:gd name="connsiteY2" fmla="*/ 898160 h 926783"/>
              <a:gd name="connsiteX3" fmla="*/ 0 w 1259353"/>
              <a:gd name="connsiteY3" fmla="*/ 926783 h 926783"/>
              <a:gd name="connsiteX0" fmla="*/ 0 w 1295572"/>
              <a:gd name="connsiteY0" fmla="*/ 40965 h 927022"/>
              <a:gd name="connsiteX1" fmla="*/ 1295572 w 1295572"/>
              <a:gd name="connsiteY1" fmla="*/ 462 h 927022"/>
              <a:gd name="connsiteX2" fmla="*/ 1295572 w 1295572"/>
              <a:gd name="connsiteY2" fmla="*/ 898399 h 927022"/>
              <a:gd name="connsiteX3" fmla="*/ 36219 w 1295572"/>
              <a:gd name="connsiteY3" fmla="*/ 927022 h 927022"/>
              <a:gd name="connsiteX0" fmla="*/ 47249 w 1259353"/>
              <a:gd name="connsiteY0" fmla="*/ 45788 h 926949"/>
              <a:gd name="connsiteX1" fmla="*/ 1259353 w 1259353"/>
              <a:gd name="connsiteY1" fmla="*/ 389 h 926949"/>
              <a:gd name="connsiteX2" fmla="*/ 1259353 w 1259353"/>
              <a:gd name="connsiteY2" fmla="*/ 898326 h 926949"/>
              <a:gd name="connsiteX3" fmla="*/ 0 w 1259353"/>
              <a:gd name="connsiteY3" fmla="*/ 926949 h 926949"/>
              <a:gd name="connsiteX0" fmla="*/ 47249 w 1259353"/>
              <a:gd name="connsiteY0" fmla="*/ 46113 h 927274"/>
              <a:gd name="connsiteX1" fmla="*/ 1259353 w 1259353"/>
              <a:gd name="connsiteY1" fmla="*/ 714 h 927274"/>
              <a:gd name="connsiteX2" fmla="*/ 1259353 w 1259353"/>
              <a:gd name="connsiteY2" fmla="*/ 898651 h 927274"/>
              <a:gd name="connsiteX3" fmla="*/ 0 w 1259353"/>
              <a:gd name="connsiteY3" fmla="*/ 927274 h 927274"/>
              <a:gd name="connsiteX0" fmla="*/ 54205 w 1259353"/>
              <a:gd name="connsiteY0" fmla="*/ 32898 h 928749"/>
              <a:gd name="connsiteX1" fmla="*/ 1259353 w 1259353"/>
              <a:gd name="connsiteY1" fmla="*/ 2189 h 928749"/>
              <a:gd name="connsiteX2" fmla="*/ 1259353 w 1259353"/>
              <a:gd name="connsiteY2" fmla="*/ 900126 h 928749"/>
              <a:gd name="connsiteX3" fmla="*/ 0 w 1259353"/>
              <a:gd name="connsiteY3" fmla="*/ 928749 h 928749"/>
              <a:gd name="connsiteX0" fmla="*/ 54205 w 1259353"/>
              <a:gd name="connsiteY0" fmla="*/ 31721 h 927572"/>
              <a:gd name="connsiteX1" fmla="*/ 1259353 w 1259353"/>
              <a:gd name="connsiteY1" fmla="*/ 1012 h 927572"/>
              <a:gd name="connsiteX2" fmla="*/ 1259353 w 1259353"/>
              <a:gd name="connsiteY2" fmla="*/ 898949 h 927572"/>
              <a:gd name="connsiteX3" fmla="*/ 0 w 1259353"/>
              <a:gd name="connsiteY3" fmla="*/ 927572 h 927572"/>
              <a:gd name="connsiteX0" fmla="*/ 54205 w 1259353"/>
              <a:gd name="connsiteY0" fmla="*/ 20089 h 930631"/>
              <a:gd name="connsiteX1" fmla="*/ 1259353 w 1259353"/>
              <a:gd name="connsiteY1" fmla="*/ 4071 h 930631"/>
              <a:gd name="connsiteX2" fmla="*/ 1259353 w 1259353"/>
              <a:gd name="connsiteY2" fmla="*/ 902008 h 930631"/>
              <a:gd name="connsiteX3" fmla="*/ 0 w 1259353"/>
              <a:gd name="connsiteY3" fmla="*/ 930631 h 930631"/>
              <a:gd name="connsiteX0" fmla="*/ 54205 w 1259353"/>
              <a:gd name="connsiteY0" fmla="*/ 17112 h 927654"/>
              <a:gd name="connsiteX1" fmla="*/ 1259353 w 1259353"/>
              <a:gd name="connsiteY1" fmla="*/ 1094 h 927654"/>
              <a:gd name="connsiteX2" fmla="*/ 1259353 w 1259353"/>
              <a:gd name="connsiteY2" fmla="*/ 899031 h 927654"/>
              <a:gd name="connsiteX3" fmla="*/ 0 w 1259353"/>
              <a:gd name="connsiteY3" fmla="*/ 927654 h 927654"/>
              <a:gd name="connsiteX0" fmla="*/ 54205 w 1259353"/>
              <a:gd name="connsiteY0" fmla="*/ 16794 h 927336"/>
              <a:gd name="connsiteX1" fmla="*/ 1259353 w 1259353"/>
              <a:gd name="connsiteY1" fmla="*/ 776 h 927336"/>
              <a:gd name="connsiteX2" fmla="*/ 1259353 w 1259353"/>
              <a:gd name="connsiteY2" fmla="*/ 898713 h 927336"/>
              <a:gd name="connsiteX3" fmla="*/ 0 w 1259353"/>
              <a:gd name="connsiteY3" fmla="*/ 927336 h 927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353" h="927336">
                <a:moveTo>
                  <a:pt x="54205" y="16794"/>
                </a:moveTo>
                <a:cubicBezTo>
                  <a:pt x="617371" y="8651"/>
                  <a:pt x="587174" y="-3141"/>
                  <a:pt x="1259353" y="776"/>
                </a:cubicBezTo>
                <a:lnTo>
                  <a:pt x="1259353" y="898713"/>
                </a:lnTo>
                <a:lnTo>
                  <a:pt x="0" y="927336"/>
                </a:lnTo>
              </a:path>
            </a:pathLst>
          </a:custGeom>
          <a:noFill/>
          <a:ln>
            <a:solidFill>
              <a:srgbClr val="00B050"/>
            </a:solidFill>
            <a:headEnd type="stealt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4905996" y="1375738"/>
            <a:ext cx="7029745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Any class which want to check validity:</a:t>
            </a:r>
          </a:p>
          <a:p>
            <a:endParaRPr lang="en-GB" dirty="0"/>
          </a:p>
          <a:p>
            <a:pPr marL="342900" indent="-342900">
              <a:buAutoNum type="arabicParenR"/>
            </a:pPr>
            <a:r>
              <a:rPr lang="en-GB" dirty="0" smtClean="0"/>
              <a:t>Defines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heck_combo_arg</a:t>
            </a:r>
            <a:endParaRPr lang="en-GB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AutoNum type="arabicParenR"/>
            </a:pPr>
            <a:endParaRPr lang="en-GB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AutoNum type="arabicParenR"/>
            </a:pPr>
            <a:r>
              <a:rPr lang="en-GB" dirty="0" smtClean="0"/>
              <a:t>Defines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t_validity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GB" dirty="0" smtClean="0"/>
              <a:t>   -- return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svalid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_</a:t>
            </a:r>
            <a:r>
              <a:rPr lang="en-GB" dirty="0" smtClean="0"/>
              <a:t> private value</a:t>
            </a:r>
          </a:p>
          <a:p>
            <a:pPr marL="342900" indent="-342900">
              <a:buAutoNum type="arabicParenR"/>
            </a:pPr>
            <a:endParaRPr lang="en-GB" dirty="0" smtClean="0"/>
          </a:p>
          <a:p>
            <a:pPr marL="342900" indent="-342900">
              <a:buAutoNum type="arabicParenR"/>
            </a:pPr>
            <a:r>
              <a:rPr lang="en-GB" dirty="0" smtClean="0"/>
              <a:t>Any combo property setter have last operation:</a:t>
            </a:r>
          </a:p>
          <a:p>
            <a:r>
              <a:rPr lang="en-GB" dirty="0" smtClean="0"/>
              <a:t>     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~,~,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heck_combo_arg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 </a:t>
            </a:r>
            <a:r>
              <a:rPr lang="en-GB" dirty="0" smtClean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GB" dirty="0" smtClean="0">
                <a:solidFill>
                  <a:srgbClr val="00B050"/>
                </a:solidFill>
              </a:rPr>
              <a:t> may return invalid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                                                                                              </a:t>
            </a:r>
            <a:r>
              <a:rPr lang="en-GB" dirty="0" smtClean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GB" dirty="0" smtClean="0">
                <a:solidFill>
                  <a:srgbClr val="00B050"/>
                </a:solidFill>
              </a:rPr>
              <a:t> </a:t>
            </a:r>
            <a:r>
              <a:rPr lang="en-GB" dirty="0" err="1" smtClean="0">
                <a:solidFill>
                  <a:srgbClr val="00B050"/>
                </a:solidFill>
              </a:rPr>
              <a:t>obj</a:t>
            </a:r>
            <a:endParaRPr lang="en-GB" dirty="0" smtClean="0">
              <a:solidFill>
                <a:srgbClr val="00B050"/>
              </a:solidFill>
            </a:endParaRPr>
          </a:p>
          <a:p>
            <a:endParaRPr lang="en-GB" dirty="0" smtClean="0"/>
          </a:p>
          <a:p>
            <a:r>
              <a:rPr lang="en-GB" dirty="0" smtClean="0"/>
              <a:t>4) A constructor has last operation:</a:t>
            </a:r>
          </a:p>
          <a:p>
            <a:r>
              <a:rPr lang="en-GB" dirty="0"/>
              <a:t> </a:t>
            </a:r>
            <a:r>
              <a:rPr lang="en-GB" dirty="0" smtClean="0"/>
              <a:t>   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k,mess,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heck_combo_arg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if ~ok</a:t>
            </a:r>
          </a:p>
          <a:p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error(,mess);</a:t>
            </a:r>
          </a:p>
          <a:p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end</a:t>
            </a:r>
          </a:p>
          <a:p>
            <a:pPr marL="342900" indent="-342900">
              <a:buAutoNum type="arabicParenR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1513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ditional benefit of serializable interface: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816100"/>
            <a:ext cx="9665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</a:rPr>
              <a:t>Problem</a:t>
            </a:r>
            <a:r>
              <a:rPr lang="en-GB" sz="2400" dirty="0" smtClean="0"/>
              <a:t>:   Various complex constructors, difficult to understand and modify</a:t>
            </a:r>
            <a:r>
              <a:rPr lang="en-GB" dirty="0" smtClean="0"/>
              <a:t>.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2857500"/>
            <a:ext cx="682109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00B050"/>
                </a:solidFill>
              </a:rPr>
              <a:t>Solution</a:t>
            </a:r>
            <a:r>
              <a:rPr lang="en-GB" sz="2400" dirty="0" smtClean="0"/>
              <a:t>:  Standard constructor in the form:</a:t>
            </a:r>
          </a:p>
          <a:p>
            <a:endParaRPr lang="en-GB" sz="2400" dirty="0" smtClean="0"/>
          </a:p>
          <a:p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s_value,pos_value,pos_value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,</a:t>
            </a:r>
          </a:p>
          <a:p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’</a:t>
            </a:r>
            <a:r>
              <a:rPr lang="en-GB" sz="2400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key1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’,value,’</a:t>
            </a:r>
            <a:r>
              <a:rPr lang="en-GB" sz="2400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key2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’,value’…)</a:t>
            </a:r>
            <a:endParaRPr lang="en-GB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04900" y="5067300"/>
            <a:ext cx="3493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ey  --  the pubic properties names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88682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o we want standard </a:t>
            </a:r>
            <a:r>
              <a:rPr lang="en-GB" dirty="0" err="1" smtClean="0">
                <a:solidFill>
                  <a:srgbClr val="0070C0"/>
                </a:solidFill>
              </a:rPr>
              <a:t>eq</a:t>
            </a:r>
            <a:r>
              <a:rPr lang="en-GB" dirty="0" smtClean="0"/>
              <a:t> operator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Problem</a:t>
            </a:r>
            <a:r>
              <a:rPr lang="en-GB" dirty="0" smtClean="0"/>
              <a:t>: generic equal currently goes trough </a:t>
            </a:r>
            <a:r>
              <a:rPr lang="en-GB" dirty="0" err="1" smtClean="0">
                <a:solidFill>
                  <a:schemeClr val="accent1">
                    <a:lumMod val="75000"/>
                  </a:schemeClr>
                </a:solidFill>
              </a:rPr>
              <a:t>struct</a:t>
            </a:r>
            <a:endParaRPr lang="en-GB" dirty="0" smtClean="0">
              <a:solidFill>
                <a:schemeClr val="accent1">
                  <a:lumMod val="75000"/>
                </a:schemeClr>
              </a:solidFill>
            </a:endParaRPr>
          </a:p>
          <a:p>
            <a:endParaRPr lang="en-GB" dirty="0" smtClean="0"/>
          </a:p>
          <a:p>
            <a:r>
              <a:rPr lang="en-GB" dirty="0" smtClean="0"/>
              <a:t>Serializable </a:t>
            </a:r>
            <a:r>
              <a:rPr lang="en-GB" smtClean="0"/>
              <a:t>interface specifies </a:t>
            </a:r>
            <a:r>
              <a:rPr lang="en-GB" dirty="0" smtClean="0"/>
              <a:t>the properties, which fully define the state of the object, so comparing their values gives clear conclusion of the objects equality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60986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362</Words>
  <Application>Microsoft Office PowerPoint</Application>
  <PresentationFormat>Widescreen</PresentationFormat>
  <Paragraphs>5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Courier New</vt:lpstr>
      <vt:lpstr>Office Theme</vt:lpstr>
      <vt:lpstr>MathType 7.0 Equation</vt:lpstr>
      <vt:lpstr>Serializable objects </vt:lpstr>
      <vt:lpstr>Define interdependent properties. Solutions:</vt:lpstr>
      <vt:lpstr>Serializable validity:</vt:lpstr>
      <vt:lpstr>Additional benefit of serializable interface:</vt:lpstr>
      <vt:lpstr>Do we want standard eq operator?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alizable objects</dc:title>
  <dc:creator>Alex Buts (STFC ISIS RAL)</dc:creator>
  <cp:lastModifiedBy>Alex Buts (STFC ISIS RAL)</cp:lastModifiedBy>
  <cp:revision>23</cp:revision>
  <dcterms:created xsi:type="dcterms:W3CDTF">2022-06-09T08:06:42Z</dcterms:created>
  <dcterms:modified xsi:type="dcterms:W3CDTF">2022-06-09T11:49:42Z</dcterms:modified>
</cp:coreProperties>
</file>